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24"/>
  </p:notesMasterIdLst>
  <p:sldIdLst>
    <p:sldId id="256" r:id="rId2"/>
    <p:sldId id="257" r:id="rId3"/>
    <p:sldId id="692" r:id="rId4"/>
    <p:sldId id="691" r:id="rId5"/>
    <p:sldId id="703" r:id="rId6"/>
    <p:sldId id="635" r:id="rId7"/>
    <p:sldId id="693" r:id="rId8"/>
    <p:sldId id="694" r:id="rId9"/>
    <p:sldId id="695" r:id="rId10"/>
    <p:sldId id="704" r:id="rId11"/>
    <p:sldId id="705" r:id="rId12"/>
    <p:sldId id="711" r:id="rId13"/>
    <p:sldId id="648" r:id="rId14"/>
    <p:sldId id="696" r:id="rId15"/>
    <p:sldId id="698" r:id="rId16"/>
    <p:sldId id="700" r:id="rId17"/>
    <p:sldId id="706" r:id="rId18"/>
    <p:sldId id="707" r:id="rId19"/>
    <p:sldId id="708" r:id="rId20"/>
    <p:sldId id="709" r:id="rId21"/>
    <p:sldId id="712" r:id="rId22"/>
    <p:sldId id="710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2B8D"/>
    <a:srgbClr val="D60000"/>
    <a:srgbClr val="E60000"/>
    <a:srgbClr val="FFF9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0929"/>
  </p:normalViewPr>
  <p:slideViewPr>
    <p:cSldViewPr>
      <p:cViewPr varScale="1">
        <p:scale>
          <a:sx n="52" d="100"/>
          <a:sy n="52" d="100"/>
        </p:scale>
        <p:origin x="32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397EEE80-5775-43CF-BC25-2908E3F1E4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6421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ＭＳ Ｐゴシック" pitchFamily="-12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42503-A307-447E-92B5-C9D82E84ECE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9733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0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589472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53636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38624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3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14011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4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23461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5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42190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35196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92617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0896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9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5117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74F7B-2449-4686-8218-C63F0EE02A32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02680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0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462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9274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7561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3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64542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4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38082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5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0233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04996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73861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8123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9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69811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BC52B-EFFC-49A8-9187-2784347881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8C510-45C9-471B-BF08-4FE054A0EA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FF2D4B-3C3B-487D-8287-E1FA7CA7DE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3255A-AC8E-4E57-BE7E-DE8488CC24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2CDD3-E869-41C1-988B-4A62C35CA3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C2A6E-2193-48FF-A1FC-66254E4E79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BEDF4-26B8-43E8-8D1B-84E0A5E631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8799E-5E1D-43B8-86F7-E61BA8A0F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CD925-F27D-40CD-BB19-6CC418E489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6DEA8-3C6D-464B-889A-AD79D5C7EA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832F7-2073-4020-8EBF-042271D299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07504" y="188640"/>
            <a:ext cx="8892480" cy="65527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0C4B5892-CCB6-415F-B710-102BA1E821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23" charset="-128"/>
          <a:cs typeface="ＭＳ Ｐゴシック" pitchFamily="-123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3200" kern="1200">
          <a:solidFill>
            <a:schemeClr val="tx1"/>
          </a:solidFill>
          <a:latin typeface="+mn-lt"/>
          <a:ea typeface="ＭＳ Ｐゴシック" pitchFamily="-123" charset="-128"/>
          <a:cs typeface="ＭＳ Ｐゴシック" pitchFamily="-123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8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24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»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pitchFamily="-72" charset="0"/>
                <a:ea typeface="Arial" pitchFamily="-72" charset="0"/>
                <a:cs typeface="Arial" pitchFamily="-72" charset="0"/>
              </a:rPr>
              <a:t>Section </a:t>
            </a:r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9.2</a:t>
            </a:r>
            <a:endParaRPr lang="en-US" dirty="0"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Measures of Area,</a:t>
            </a:r>
          </a:p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Volume and Capacity</a:t>
            </a:r>
          </a:p>
        </p:txBody>
      </p:sp>
      <p:sp>
        <p:nvSpPr>
          <p:cNvPr id="14340" name="TextBox 8"/>
          <p:cNvSpPr txBox="1">
            <a:spLocks noChangeArrowheads="1"/>
          </p:cNvSpPr>
          <p:nvPr/>
        </p:nvSpPr>
        <p:spPr bwMode="auto">
          <a:xfrm>
            <a:off x="2590800" y="6858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4000" i="1">
                <a:ea typeface="Arial" pitchFamily="-72" charset="0"/>
                <a:cs typeface="Arial" pitchFamily="-72" charset="0"/>
              </a:rPr>
              <a:t>Math in Our World</a:t>
            </a:r>
            <a:endParaRPr lang="en-US" sz="4000">
              <a:ea typeface="Arial" pitchFamily="-72" charset="0"/>
              <a:cs typeface="Arial" pitchFamily="-72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41" y="4077072"/>
            <a:ext cx="1656184" cy="2111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5 	Converting Area from Metric to English Uni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87220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Prince Edward County in Ontario, Canada, has an area of 1,050.1 square kilometers. Is it larger or smaller than Butler County, Ohio, which is 470 square miles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374702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717032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o find how many square miles in 1,050.1 square kilometers,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331640" y="4292600"/>
          <a:ext cx="21383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2600"/>
                        <a:ext cx="2138363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21569"/>
              </p:ext>
            </p:extLst>
          </p:nvPr>
        </p:nvGraphicFramePr>
        <p:xfrm>
          <a:off x="3279775" y="4238625"/>
          <a:ext cx="1981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6" imgW="774360" imgH="495000" progId="Equation.DSMT4">
                  <p:embed/>
                </p:oleObj>
              </mc:Choice>
              <mc:Fallback>
                <p:oleObj name="Equation" r:id="rId6" imgW="774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238625"/>
                        <a:ext cx="19812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076825" y="4621213"/>
          <a:ext cx="2079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21213"/>
                        <a:ext cx="20796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699792" y="444154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3076" idx="1"/>
          </p:cNvCxnSpPr>
          <p:nvPr/>
        </p:nvCxnSpPr>
        <p:spPr>
          <a:xfrm flipV="1">
            <a:off x="4557539" y="4906963"/>
            <a:ext cx="519286" cy="41552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5661248"/>
            <a:ext cx="84352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Butler County is about 64.6 square miles large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6 	Finding the Cost of</a:t>
            </a:r>
            <a:b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</a:b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arpeting a Roo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87220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Jane plans to have new carpet installed in her living room. She measures and finds that the room is 300 ft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 The carpet she wants sells for $22 per square yard installed. How much will it cost to have the room carpeted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728491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4070821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</a:t>
            </a:r>
            <a:r>
              <a:rPr lang="en-US" dirty="0" smtClean="0"/>
              <a:t>first convert square feet to square yards, then use the unit fraction $22/1yd</a:t>
            </a:r>
            <a:r>
              <a:rPr lang="en-US" baseline="30000" dirty="0" smtClean="0"/>
              <a:t>2</a:t>
            </a:r>
            <a:r>
              <a:rPr lang="en-US" dirty="0" smtClean="0"/>
              <a:t> to find the cost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43608" y="4975949"/>
          <a:ext cx="13684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75949"/>
                        <a:ext cx="13684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32941"/>
              </p:ext>
            </p:extLst>
          </p:nvPr>
        </p:nvGraphicFramePr>
        <p:xfrm>
          <a:off x="2281238" y="4953000"/>
          <a:ext cx="1397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6" imgW="545760" imgH="495000" progId="Equation.DSMT4">
                  <p:embed/>
                </p:oleObj>
              </mc:Choice>
              <mc:Fallback>
                <p:oleObj name="Equation" r:id="rId6" imgW="5457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953000"/>
                        <a:ext cx="139700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835696" y="515537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987824" y="5515418"/>
            <a:ext cx="663550" cy="5209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987824" y="515719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139952" y="567809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51374" y="5127287"/>
                <a:ext cx="1123064" cy="970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•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$2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𝒚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374" y="5127287"/>
                <a:ext cx="1123064" cy="97090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74438" y="5339942"/>
                <a:ext cx="171559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$733.33</m:t>
                      </m:r>
                    </m:oMath>
                  </m:oMathPara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38" y="5339942"/>
                <a:ext cx="1715598" cy="43088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6a 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ing km</a:t>
            </a:r>
            <a:r>
              <a:rPr lang="en-US" sz="2800" b="1" baseline="300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2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 to hectare</a:t>
            </a:r>
            <a:endParaRPr lang="en-US" sz="2800" b="1" dirty="0" smtClean="0"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918" y="1350554"/>
            <a:ext cx="8210164" cy="187220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Brazilian government </a:t>
            </a:r>
            <a:r>
              <a:rPr lang="en-US" sz="2800" dirty="0" smtClean="0"/>
              <a:t>has decided to protect 100 km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of rain forest land and has $10 million available for compensation. </a:t>
            </a:r>
            <a:r>
              <a:rPr lang="en-US" sz="2800" dirty="0" smtClean="0"/>
              <a:t>How </a:t>
            </a:r>
            <a:r>
              <a:rPr lang="en-US" sz="2800" dirty="0" smtClean="0"/>
              <a:t>much </a:t>
            </a:r>
            <a:r>
              <a:rPr lang="en-US" sz="2800" dirty="0" smtClean="0"/>
              <a:t>can th</a:t>
            </a:r>
            <a:r>
              <a:rPr lang="en-US" sz="2800" dirty="0" smtClean="0"/>
              <a:t>e government afford to pay per hectare?</a:t>
            </a:r>
            <a:endParaRPr lang="en-US" sz="2800" dirty="0" smtClean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6292" y="331333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34988" y="3866673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</a:t>
            </a:r>
            <a:r>
              <a:rPr lang="en-US" dirty="0" smtClean="0"/>
              <a:t>first convert </a:t>
            </a:r>
            <a:r>
              <a:rPr lang="en-US" dirty="0" err="1" smtClean="0"/>
              <a:t>sq</a:t>
            </a:r>
            <a:r>
              <a:rPr lang="en-US" dirty="0" smtClean="0"/>
              <a:t> km </a:t>
            </a:r>
            <a:r>
              <a:rPr lang="en-US" dirty="0" smtClean="0"/>
              <a:t>to </a:t>
            </a:r>
            <a:r>
              <a:rPr lang="en-US" dirty="0" smtClean="0"/>
              <a:t>hectares, </a:t>
            </a:r>
            <a:r>
              <a:rPr lang="en-US" dirty="0" smtClean="0"/>
              <a:t>then </a:t>
            </a:r>
            <a:r>
              <a:rPr lang="en-US" dirty="0" smtClean="0"/>
              <a:t>divide the money available by the number of hectare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82813"/>
              </p:ext>
            </p:extLst>
          </p:nvPr>
        </p:nvGraphicFramePr>
        <p:xfrm>
          <a:off x="534988" y="4614863"/>
          <a:ext cx="16144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4" imgW="583920" imgH="419040" progId="Equation.DSMT4">
                  <p:embed/>
                </p:oleObj>
              </mc:Choice>
              <mc:Fallback>
                <p:oleObj name="Equation" r:id="rId4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614863"/>
                        <a:ext cx="1614487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14574"/>
              </p:ext>
            </p:extLst>
          </p:nvPr>
        </p:nvGraphicFramePr>
        <p:xfrm>
          <a:off x="2075527" y="4701196"/>
          <a:ext cx="23701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527" y="4701196"/>
                        <a:ext cx="237013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609131" y="474231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03162" y="5226854"/>
            <a:ext cx="663550" cy="5209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307828" y="4978510"/>
                <a:ext cx="301819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0,000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h𝑒𝑐𝑡𝑎𝑟𝑒𝑠</m:t>
                      </m:r>
                    </m:oMath>
                  </m:oMathPara>
                </a14:m>
                <a:endParaRPr lang="en-US" sz="2800" dirty="0">
                  <a:latin typeface="+mn-lt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828" y="4978510"/>
                <a:ext cx="3018199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83568" y="5988272"/>
            <a:ext cx="7435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10,000,000 ÷10,000 hectares = $1,000 per hect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45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 l="41166" t="51142" r="35307" b="28302"/>
          <a:stretch>
            <a:fillRect/>
          </a:stretch>
        </p:blipFill>
        <p:spPr bwMode="auto">
          <a:xfrm>
            <a:off x="5724127" y="4249891"/>
            <a:ext cx="3312369" cy="1987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sions of Volume &amp; Capacity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9646" y="1340768"/>
            <a:ext cx="8432834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000" dirty="0" smtClean="0"/>
              <a:t>Just as the measurements of area are based on the two-dimensional square, measurements of volume are based on the three-dimensional analog, the cube. So volume is measured in cubic units.</a:t>
            </a:r>
            <a:endParaRPr lang="en-US" sz="3000" dirty="0"/>
          </a:p>
        </p:txBody>
      </p:sp>
      <p:sp>
        <p:nvSpPr>
          <p:cNvPr id="8" name="Text Box 1030"/>
          <p:cNvSpPr txBox="1">
            <a:spLocks noChangeArrowheads="1"/>
          </p:cNvSpPr>
          <p:nvPr/>
        </p:nvSpPr>
        <p:spPr bwMode="auto">
          <a:xfrm>
            <a:off x="459646" y="3696120"/>
            <a:ext cx="562452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/>
              <a:t>For example, 1 cubic foot consists of a cube whose measure is 12 inches on each side. Recall that to find the volume of a cube, we multiply the length times the width times the height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Units of Capacity &amp; Volum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7200" y="1196752"/>
            <a:ext cx="843283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000" b="1" u="sng" dirty="0" smtClean="0"/>
              <a:t>English System</a:t>
            </a:r>
          </a:p>
          <a:p>
            <a:pPr algn="ctr"/>
            <a:r>
              <a:rPr lang="en-US" sz="3000" dirty="0" smtClean="0"/>
              <a:t>1 pint (pt) = 16 fluid ounces (oz)</a:t>
            </a:r>
          </a:p>
          <a:p>
            <a:pPr algn="ctr"/>
            <a:r>
              <a:rPr lang="fr-FR" sz="3000" dirty="0" smtClean="0"/>
              <a:t>1 quart (</a:t>
            </a:r>
            <a:r>
              <a:rPr lang="fr-FR" sz="3000" dirty="0" err="1" smtClean="0"/>
              <a:t>qt</a:t>
            </a:r>
            <a:r>
              <a:rPr lang="fr-FR" sz="3000" dirty="0" smtClean="0"/>
              <a:t>) = 2 </a:t>
            </a:r>
            <a:r>
              <a:rPr lang="fr-FR" sz="3000" dirty="0" err="1" smtClean="0"/>
              <a:t>pints</a:t>
            </a:r>
            <a:r>
              <a:rPr lang="fr-FR" sz="3000" dirty="0" smtClean="0"/>
              <a:t> (pt)</a:t>
            </a:r>
          </a:p>
          <a:p>
            <a:pPr algn="ctr"/>
            <a:r>
              <a:rPr lang="fr-FR" sz="3000" dirty="0" smtClean="0"/>
              <a:t>1 gallon (gal) = 4 quarts (</a:t>
            </a:r>
            <a:r>
              <a:rPr lang="fr-FR" sz="3000" dirty="0" err="1" smtClean="0"/>
              <a:t>qt</a:t>
            </a:r>
            <a:r>
              <a:rPr lang="fr-FR" sz="3000" dirty="0" smtClean="0"/>
              <a:t>)</a:t>
            </a:r>
            <a:endParaRPr lang="en-US" sz="3000" dirty="0"/>
          </a:p>
        </p:txBody>
      </p:sp>
      <p:sp>
        <p:nvSpPr>
          <p:cNvPr id="8" name="Text Box 1030"/>
          <p:cNvSpPr txBox="1">
            <a:spLocks noChangeArrowheads="1"/>
          </p:cNvSpPr>
          <p:nvPr/>
        </p:nvSpPr>
        <p:spPr bwMode="auto">
          <a:xfrm>
            <a:off x="457200" y="3135744"/>
            <a:ext cx="8432834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000" u="sng" dirty="0" smtClean="0"/>
              <a:t>Volume vs. Capacity</a:t>
            </a:r>
          </a:p>
          <a:p>
            <a:pPr algn="ctr"/>
            <a:r>
              <a:rPr lang="en-US" sz="3000" dirty="0" smtClean="0"/>
              <a:t>1 cubic foot ≈ 7.48 gal</a:t>
            </a:r>
          </a:p>
          <a:p>
            <a:pPr algn="ctr"/>
            <a:r>
              <a:rPr lang="en-US" sz="3000" dirty="0" smtClean="0"/>
              <a:t>1 cubic yard ≈ 202 gal</a:t>
            </a:r>
          </a:p>
          <a:p>
            <a:pPr algn="ctr"/>
            <a:r>
              <a:rPr lang="en-US" sz="3000" dirty="0" smtClean="0"/>
              <a:t>1 gal. ≈ 231 </a:t>
            </a:r>
            <a:r>
              <a:rPr lang="en-US" sz="3000" dirty="0" smtClean="0"/>
              <a:t>in.</a:t>
            </a:r>
            <a:r>
              <a:rPr lang="en-US" sz="3000" baseline="30000" dirty="0" smtClean="0"/>
              <a:t>3</a:t>
            </a:r>
          </a:p>
          <a:p>
            <a:pPr algn="ctr"/>
            <a:r>
              <a:rPr lang="en-US" sz="3000" dirty="0"/>
              <a:t>1 </a:t>
            </a:r>
            <a:r>
              <a:rPr lang="en-US" sz="3000" dirty="0" smtClean="0"/>
              <a:t>pt. water = 1 lb. (16 oz.)</a:t>
            </a:r>
            <a:endParaRPr lang="en-US" sz="3000" baseline="30000" dirty="0" smtClean="0"/>
          </a:p>
          <a:p>
            <a:pPr algn="ctr"/>
            <a:r>
              <a:rPr lang="de-DE" sz="3000" dirty="0" smtClean="0"/>
              <a:t>1 ft</a:t>
            </a:r>
            <a:r>
              <a:rPr lang="de-DE" sz="3000" baseline="30000" dirty="0" smtClean="0"/>
              <a:t>3</a:t>
            </a:r>
            <a:r>
              <a:rPr lang="de-DE" sz="3000" dirty="0" smtClean="0"/>
              <a:t> </a:t>
            </a:r>
            <a:r>
              <a:rPr lang="de-DE" sz="3000" dirty="0" smtClean="0"/>
              <a:t>water </a:t>
            </a:r>
            <a:r>
              <a:rPr lang="en-US" sz="3000" dirty="0" smtClean="0"/>
              <a:t>≈</a:t>
            </a:r>
            <a:r>
              <a:rPr lang="de-DE" sz="3000" dirty="0" smtClean="0"/>
              <a:t> 62.5 lb</a:t>
            </a:r>
          </a:p>
          <a:p>
            <a:pPr algn="ctr"/>
            <a:r>
              <a:rPr lang="en-US" sz="3000" dirty="0" smtClean="0"/>
              <a:t>1 ft</a:t>
            </a:r>
            <a:r>
              <a:rPr lang="en-US" sz="3000" baseline="30000" dirty="0" smtClean="0"/>
              <a:t>3</a:t>
            </a:r>
            <a:r>
              <a:rPr lang="en-US" sz="3000" dirty="0" smtClean="0"/>
              <a:t> seawater ≈ 64 lb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7 	Converting Cubic Feet</a:t>
            </a:r>
            <a:b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</a:b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to Gall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29614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If a water tank at an aquarium has a volume of 3,000 cubic feet, how many gallons of water will the tank hold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84984"/>
            <a:ext cx="84352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From the Table, 1 cubic foot = 7.48 gallon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1600" y="4041775"/>
          <a:ext cx="17192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4" imgW="622080" imgH="419040" progId="Equation.DSMT4">
                  <p:embed/>
                </p:oleObj>
              </mc:Choice>
              <mc:Fallback>
                <p:oleObj name="Equation" r:id="rId4" imgW="622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41775"/>
                        <a:ext cx="1719262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44775" y="4157638"/>
          <a:ext cx="1622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6" imgW="634680" imgH="419040" progId="Equation.DSMT4">
                  <p:embed/>
                </p:oleObj>
              </mc:Choice>
              <mc:Fallback>
                <p:oleObj name="Equation" r:id="rId6" imgW="6346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157638"/>
                        <a:ext cx="16224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499992" y="4370722"/>
          <a:ext cx="3044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370722"/>
                        <a:ext cx="3044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0941" y="419060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19093" y="479715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8 	Finding Weight of a Liquid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93610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If the tank in the previous example contains freshwater, find its weight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92494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67274"/>
            <a:ext cx="8435280" cy="5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1 cubic foot of freshwater weighs 62.5 pounds, so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15616" y="4044988"/>
          <a:ext cx="15779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44988"/>
                        <a:ext cx="15779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02173" y="4156242"/>
          <a:ext cx="23018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73" y="4156242"/>
                        <a:ext cx="23018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964113" y="4388685"/>
          <a:ext cx="32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388685"/>
                        <a:ext cx="3225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0941" y="424489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79912" y="476579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9 	Computing the Weight of</a:t>
            </a:r>
            <a:b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</a:b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Water in Bott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2664296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team managers for a college football team carry quart bottles of water for the players to drink during breaks at practice. The bottles are stored in carrying racks that weigh 6 pounds and hold 16 bottles. How heavy (in pounds) is a rack when full?</a:t>
            </a:r>
          </a:p>
          <a:p>
            <a:pPr>
              <a:buNone/>
            </a:pPr>
            <a:r>
              <a:rPr lang="en-US" sz="2800" dirty="0" smtClean="0"/>
              <a:t>(Ignore the weight of the empty bottle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9 	Computing the Weight of</a:t>
            </a:r>
            <a:b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</a:b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Water in Bottle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48478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1827114"/>
            <a:ext cx="8435280" cy="59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First we will need to know how much a quart of freshwater weigh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75656" y="2784475"/>
          <a:ext cx="70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84475"/>
                        <a:ext cx="70167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69308"/>
              </p:ext>
            </p:extLst>
          </p:nvPr>
        </p:nvGraphicFramePr>
        <p:xfrm>
          <a:off x="5327007" y="3166121"/>
          <a:ext cx="12207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007" y="3166121"/>
                        <a:ext cx="12207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691680" y="295014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40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23402"/>
              </p:ext>
            </p:extLst>
          </p:nvPr>
        </p:nvGraphicFramePr>
        <p:xfrm>
          <a:off x="2277157" y="2869655"/>
          <a:ext cx="13620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8" imgW="533160" imgH="419040" progId="Equation.DSMT4">
                  <p:embed/>
                </p:oleObj>
              </mc:Choice>
              <mc:Fallback>
                <p:oleObj name="Equation" r:id="rId8" imgW="533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57" y="2869655"/>
                        <a:ext cx="136207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00197"/>
              </p:ext>
            </p:extLst>
          </p:nvPr>
        </p:nvGraphicFramePr>
        <p:xfrm>
          <a:off x="3750620" y="2880371"/>
          <a:ext cx="11668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10" imgW="457200" imgH="419040" progId="Equation.DSMT4">
                  <p:embed/>
                </p:oleObj>
              </mc:Choice>
              <mc:Fallback>
                <p:oleObj name="Equation" r:id="rId10" imgW="457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620" y="2880371"/>
                        <a:ext cx="1166812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958194" y="352968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909950" y="294015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0011" y="346696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457200" y="4419402"/>
            <a:ext cx="8435280" cy="881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So 16 bottles weigh 16 x </a:t>
            </a:r>
            <a:r>
              <a:rPr lang="en-US" dirty="0" smtClean="0"/>
              <a:t>2 </a:t>
            </a:r>
            <a:r>
              <a:rPr lang="en-US" dirty="0" smtClean="0"/>
              <a:t>= </a:t>
            </a:r>
            <a:r>
              <a:rPr lang="en-US" dirty="0" smtClean="0"/>
              <a:t>32 </a:t>
            </a:r>
            <a:r>
              <a:rPr lang="en-US" dirty="0" smtClean="0"/>
              <a:t>1b; adding the 6 pounds for the rack, a full load weighs </a:t>
            </a:r>
            <a:r>
              <a:rPr lang="en-US" dirty="0" smtClean="0"/>
              <a:t>38 </a:t>
            </a:r>
            <a:r>
              <a:rPr lang="en-US" dirty="0" smtClean="0"/>
              <a:t>pound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Units of Capacity &amp; Volum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9646" y="1625312"/>
            <a:ext cx="8432834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u="sng" dirty="0" smtClean="0"/>
              <a:t>Metric System</a:t>
            </a:r>
          </a:p>
          <a:p>
            <a:pPr algn="ctr"/>
            <a:r>
              <a:rPr lang="en-US" sz="3200" dirty="0" smtClean="0"/>
              <a:t>1 cm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= 1 </a:t>
            </a:r>
            <a:r>
              <a:rPr lang="en-US" sz="3200" dirty="0" err="1" smtClean="0"/>
              <a:t>mL</a:t>
            </a:r>
            <a:endParaRPr lang="en-US" sz="3200" dirty="0" smtClean="0"/>
          </a:p>
          <a:p>
            <a:pPr algn="ctr"/>
            <a:r>
              <a:rPr lang="en-US" sz="3200" dirty="0" smtClean="0"/>
              <a:t>1,000 </a:t>
            </a:r>
            <a:r>
              <a:rPr lang="en-US" sz="3200" dirty="0" smtClean="0"/>
              <a:t>cm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= 1 L</a:t>
            </a:r>
          </a:p>
          <a:p>
            <a:pPr algn="ctr"/>
            <a:r>
              <a:rPr lang="da-DK" sz="3200" dirty="0" smtClean="0"/>
              <a:t>1 m</a:t>
            </a:r>
            <a:r>
              <a:rPr lang="da-DK" sz="3200" baseline="30000" dirty="0" smtClean="0"/>
              <a:t>3</a:t>
            </a:r>
            <a:r>
              <a:rPr lang="da-DK" sz="3200" dirty="0" smtClean="0"/>
              <a:t> = </a:t>
            </a:r>
            <a:r>
              <a:rPr lang="da-DK" sz="3200" dirty="0" smtClean="0"/>
              <a:t>1 </a:t>
            </a:r>
            <a:r>
              <a:rPr lang="da-DK" sz="3200" dirty="0" smtClean="0"/>
              <a:t>kL</a:t>
            </a:r>
          </a:p>
          <a:p>
            <a:pPr algn="ctr"/>
            <a:r>
              <a:rPr lang="en-US" sz="3200" dirty="0" smtClean="0"/>
              <a:t>1 L ≈ 1.06 quart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itchFamily="-72" charset="0"/>
                <a:ea typeface="Arial" pitchFamily="-72" charset="0"/>
                <a:cs typeface="Arial" pitchFamily="-72" charset="0"/>
              </a:rPr>
              <a:t>Learning 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4500"/>
            <a:ext cx="8458200" cy="3786202"/>
          </a:xfrm>
        </p:spPr>
        <p:txBody>
          <a:bodyPr/>
          <a:lstStyle/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units of area in the English system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measurements between English and metric units of area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units of volume in the English system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units of volume in the metric system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measurements between English and metric units of volu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0 	Converting Metric Units of Volum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29614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 typical backyard in-ground pool has a volume of about 82.5 cubic meters. How many milliliters of water are needed to fill such a pool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6961" y="3213941"/>
            <a:ext cx="8435280" cy="83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re’s a conversion in the Table from mL to cm</a:t>
            </a:r>
            <a:r>
              <a:rPr lang="en-US" baseline="30000" dirty="0" smtClean="0"/>
              <a:t>3</a:t>
            </a:r>
            <a:r>
              <a:rPr lang="en-US" dirty="0" smtClean="0"/>
              <a:t>, so we first convert to cm</a:t>
            </a:r>
            <a:r>
              <a:rPr lang="en-US" baseline="30000" dirty="0" smtClean="0"/>
              <a:t>3</a:t>
            </a:r>
            <a:r>
              <a:rPr lang="en-US" dirty="0" smtClean="0"/>
              <a:t>, then to </a:t>
            </a:r>
            <a:r>
              <a:rPr lang="en-US" dirty="0" err="1" smtClean="0"/>
              <a:t>mL</a:t>
            </a:r>
            <a:r>
              <a:rPr lang="en-US" dirty="0" err="1" smtClean="0"/>
              <a:t>.</a:t>
            </a: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54262"/>
              </p:ext>
            </p:extLst>
          </p:nvPr>
        </p:nvGraphicFramePr>
        <p:xfrm>
          <a:off x="582336" y="4392256"/>
          <a:ext cx="14382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4" imgW="520560" imgH="419040" progId="Equation.DSMT4">
                  <p:embed/>
                </p:oleObj>
              </mc:Choice>
              <mc:Fallback>
                <p:oleObj name="Equation" r:id="rId4" imgW="520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36" y="4392256"/>
                        <a:ext cx="1438275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67771"/>
              </p:ext>
            </p:extLst>
          </p:nvPr>
        </p:nvGraphicFramePr>
        <p:xfrm>
          <a:off x="2307576" y="4387494"/>
          <a:ext cx="18811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576" y="4387494"/>
                        <a:ext cx="1881188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83392"/>
              </p:ext>
            </p:extLst>
          </p:nvPr>
        </p:nvGraphicFramePr>
        <p:xfrm>
          <a:off x="5637902" y="4722456"/>
          <a:ext cx="3081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902" y="4722456"/>
                        <a:ext cx="3081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374424" y="454157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174624" y="514812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50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11268"/>
              </p:ext>
            </p:extLst>
          </p:nvPr>
        </p:nvGraphicFramePr>
        <p:xfrm>
          <a:off x="4329133" y="4577231"/>
          <a:ext cx="1168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33" y="4577231"/>
                        <a:ext cx="1168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3545619" y="454157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533360" y="5174354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0 	Converting Metric Units of Volum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29614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 typical backyard in-ground pool has a volume of about 82.5 cubic meters. How many milliliters of water are needed to fill such a pool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48074"/>
            <a:ext cx="3731564" cy="436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 smtClean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 (alternative)</a:t>
            </a:r>
            <a:endParaRPr lang="en-US" b="1" dirty="0">
              <a:solidFill>
                <a:srgbClr val="00E60D"/>
              </a:solidFill>
              <a:ea typeface="Arial" pitchFamily="-72" charset="0"/>
              <a:cs typeface="Arial" pitchFamily="-72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6961" y="3213941"/>
            <a:ext cx="8435280" cy="83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1 m</a:t>
            </a:r>
            <a:r>
              <a:rPr lang="en-US" baseline="30000" dirty="0" smtClean="0"/>
              <a:t>3</a:t>
            </a:r>
            <a:r>
              <a:rPr lang="en-US" dirty="0" smtClean="0"/>
              <a:t>.= 1kL, so we have 82.5 </a:t>
            </a:r>
            <a:r>
              <a:rPr lang="en-US" dirty="0" err="1" smtClean="0"/>
              <a:t>kL</a:t>
            </a:r>
            <a:r>
              <a:rPr lang="en-US" dirty="0" smtClean="0"/>
              <a:t> </a:t>
            </a:r>
            <a:r>
              <a:rPr lang="en-US" dirty="0" smtClean="0"/>
              <a:t>Now </a:t>
            </a:r>
            <a:r>
              <a:rPr lang="en-US" dirty="0" smtClean="0"/>
              <a:t>convert to L and then finally mL</a:t>
            </a:r>
            <a:endParaRPr 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91142"/>
              </p:ext>
            </p:extLst>
          </p:nvPr>
        </p:nvGraphicFramePr>
        <p:xfrm>
          <a:off x="690563" y="4422775"/>
          <a:ext cx="13684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422775"/>
                        <a:ext cx="136842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37972"/>
              </p:ext>
            </p:extLst>
          </p:nvPr>
        </p:nvGraphicFramePr>
        <p:xfrm>
          <a:off x="2103866" y="4462463"/>
          <a:ext cx="13954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866" y="4462463"/>
                        <a:ext cx="139541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58525"/>
              </p:ext>
            </p:extLst>
          </p:nvPr>
        </p:nvGraphicFramePr>
        <p:xfrm>
          <a:off x="5399949" y="4752843"/>
          <a:ext cx="3081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949" y="4752843"/>
                        <a:ext cx="30813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374424" y="454157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731482" y="507103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506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21184"/>
              </p:ext>
            </p:extLst>
          </p:nvPr>
        </p:nvGraphicFramePr>
        <p:xfrm>
          <a:off x="3659283" y="4508969"/>
          <a:ext cx="1687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283" y="4508969"/>
                        <a:ext cx="16875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3107628" y="454157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489708" y="514957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936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1 	Converting Liters to Gall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7850124" cy="129614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How many gallons of </a:t>
            </a:r>
            <a:r>
              <a:rPr lang="en-US" sz="2800" dirty="0" smtClean="0"/>
              <a:t>Seltzer water are </a:t>
            </a:r>
            <a:r>
              <a:rPr lang="en-US" sz="2800" dirty="0" smtClean="0"/>
              <a:t>in one 2-liter bottle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84984"/>
            <a:ext cx="843528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know that 1 liter is about 1.06 quarts, and that 1 gallon is 4 quarts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39752" y="4311483"/>
          <a:ext cx="701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11483"/>
                        <a:ext cx="70167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59832" y="4352758"/>
          <a:ext cx="1362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352758"/>
                        <a:ext cx="136207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652120" y="4581128"/>
          <a:ext cx="18272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81128"/>
                        <a:ext cx="18272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619896" y="442637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740125" y="4997134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4549775" y="4362450"/>
          <a:ext cx="1069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0" imgW="419040" imgH="419040" progId="Equation.DSMT4">
                  <p:embed/>
                </p:oleObj>
              </mc:Choice>
              <mc:Fallback>
                <p:oleObj name="Equation" r:id="rId10" imgW="4190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362450"/>
                        <a:ext cx="10699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3956149" y="442637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076056" y="504896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sions of Area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83575" y="1418000"/>
            <a:ext cx="85768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000" dirty="0" smtClean="0"/>
              <a:t>Units of length are also called </a:t>
            </a:r>
            <a:r>
              <a:rPr lang="en-US" sz="3000" b="1" dirty="0" smtClean="0"/>
              <a:t>linear units</a:t>
            </a:r>
            <a:r>
              <a:rPr lang="en-US" sz="3000" dirty="0" smtClean="0"/>
              <a:t>, because they are used to measure along a line. The units used to measure the size of an object in two dimensions are called </a:t>
            </a:r>
            <a:r>
              <a:rPr lang="en-US" sz="3000" b="1" dirty="0" smtClean="0"/>
              <a:t>square units.</a:t>
            </a:r>
            <a:endParaRPr lang="en-US" sz="3000" dirty="0"/>
          </a:p>
        </p:txBody>
      </p:sp>
      <p:sp>
        <p:nvSpPr>
          <p:cNvPr id="9" name="Text Box 1030"/>
          <p:cNvSpPr txBox="1">
            <a:spLocks noChangeArrowheads="1"/>
          </p:cNvSpPr>
          <p:nvPr/>
        </p:nvSpPr>
        <p:spPr bwMode="auto">
          <a:xfrm>
            <a:off x="283575" y="3356992"/>
            <a:ext cx="60886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/>
              <a:t>They are based on a very simple idea: one square unit is defined to be the area of a square that is one unit long on each side.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 l="50577" t="54568" r="17270" b="12315"/>
          <a:stretch>
            <a:fillRect/>
          </a:stretch>
        </p:blipFill>
        <p:spPr bwMode="auto">
          <a:xfrm>
            <a:off x="6084168" y="4221088"/>
            <a:ext cx="295232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 l="50577" t="28302" r="21282" b="48991"/>
          <a:stretch>
            <a:fillRect/>
          </a:stretch>
        </p:blipFill>
        <p:spPr bwMode="auto">
          <a:xfrm>
            <a:off x="3356248" y="4725144"/>
            <a:ext cx="2583904" cy="143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nglish Conversion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 cstate="print"/>
          <a:srcRect l="9797" t="26018" r="46832" b="42403"/>
          <a:stretch>
            <a:fillRect/>
          </a:stretch>
        </p:blipFill>
        <p:spPr bwMode="auto">
          <a:xfrm>
            <a:off x="1619674" y="1988840"/>
            <a:ext cx="590465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nglish &amp; Metric Equivalent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 l="52361" t="26018" r="7075" b="42526"/>
          <a:stretch>
            <a:fillRect/>
          </a:stretch>
        </p:blipFill>
        <p:spPr bwMode="auto">
          <a:xfrm>
            <a:off x="1835696" y="2026850"/>
            <a:ext cx="5472608" cy="2914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195736" y="4966523"/>
            <a:ext cx="330090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2.47 acre ≈ 1 hectare</a:t>
            </a:r>
          </a:p>
          <a:p>
            <a:r>
              <a:rPr lang="en-US" dirty="0" smtClean="0"/>
              <a:t>1 hectare  = 10,000 m</a:t>
            </a:r>
            <a:r>
              <a:rPr lang="en-US" baseline="30000" dirty="0" smtClean="0"/>
              <a:t>2</a:t>
            </a:r>
          </a:p>
          <a:p>
            <a:pPr>
              <a:spcBef>
                <a:spcPts val="600"/>
              </a:spcBef>
            </a:pPr>
            <a:r>
              <a:rPr lang="en-US" dirty="0"/>
              <a:t>1 </a:t>
            </a:r>
            <a:r>
              <a:rPr lang="en-US" dirty="0" smtClean="0"/>
              <a:t>km</a:t>
            </a:r>
            <a:r>
              <a:rPr lang="en-US" baseline="30000" dirty="0" smtClean="0"/>
              <a:t>2</a:t>
            </a:r>
            <a:r>
              <a:rPr lang="en-US" dirty="0" smtClean="0"/>
              <a:t> = 100 </a:t>
            </a:r>
            <a:r>
              <a:rPr lang="en-US" dirty="0"/>
              <a:t>hectare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 	Converting Square Inches to Square Fee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00811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 52-in. wide-screen TV has a screen area of 1,064 in.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. How many square feet is that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636912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2996952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We want to replace in.</a:t>
            </a:r>
            <a:r>
              <a:rPr lang="en-US" baseline="30000" dirty="0" smtClean="0"/>
              <a:t>2</a:t>
            </a:r>
            <a:r>
              <a:rPr lang="en-US" dirty="0" smtClean="0"/>
              <a:t> with ft</a:t>
            </a:r>
            <a:r>
              <a:rPr lang="en-US" baseline="30000" dirty="0" smtClean="0"/>
              <a:t>2</a:t>
            </a:r>
            <a:r>
              <a:rPr lang="en-US" dirty="0" smtClean="0"/>
              <a:t>, so we multiply by the following unit frac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05050" y="4144963"/>
          <a:ext cx="16478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144963"/>
                        <a:ext cx="164782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58625"/>
              </p:ext>
            </p:extLst>
          </p:nvPr>
        </p:nvGraphicFramePr>
        <p:xfrm>
          <a:off x="3787775" y="4103688"/>
          <a:ext cx="155733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609480" imgH="495000" progId="Equation.DSMT4">
                  <p:embed/>
                </p:oleObj>
              </mc:Choice>
              <mc:Fallback>
                <p:oleObj name="Equation" r:id="rId6" imgW="6094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4103688"/>
                        <a:ext cx="1557338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410100" y="4425950"/>
          <a:ext cx="17541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00" y="4425950"/>
                        <a:ext cx="175418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347864" y="429309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716016" y="482923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2 	Converting Acres to</a:t>
            </a:r>
            <a:b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</a:b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Square Mi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08012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Yellowstone National Park has an area of 2,219,789 acres. How large is it in square miles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780928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1297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is time, we want a unit fraction with acres in the denominator and square miles in the numerator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7900" y="4221088"/>
          <a:ext cx="28749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221088"/>
                        <a:ext cx="2874963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995936" y="4217988"/>
          <a:ext cx="18176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217988"/>
                        <a:ext cx="181768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09307" y="4424363"/>
          <a:ext cx="26511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307" y="4424363"/>
                        <a:ext cx="26511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131840" y="429309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148064" y="484447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3 	Converting Square Yards to Acr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36815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n average of 2,191,781 square yards of carpet is discarded into landfills every day in the United States. How many acres would that carpet cover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014662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356992"/>
            <a:ext cx="843528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re is no direct conversion between square yards and acres in the Table, so we will convert to square feet and then to acre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90091" y="4402138"/>
          <a:ext cx="25241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91" y="4402138"/>
                        <a:ext cx="25241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15816" y="4442143"/>
          <a:ext cx="11350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6" imgW="444240" imgH="444240" progId="Equation.DSMT4">
                  <p:embed/>
                </p:oleObj>
              </mc:Choice>
              <mc:Fallback>
                <p:oleObj name="Equation" r:id="rId6" imgW="444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42143"/>
                        <a:ext cx="11350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62303"/>
              </p:ext>
            </p:extLst>
          </p:nvPr>
        </p:nvGraphicFramePr>
        <p:xfrm>
          <a:off x="5220072" y="5906716"/>
          <a:ext cx="2581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8" imgW="914400" imgH="177480" progId="Equation.DSMT4">
                  <p:embed/>
                </p:oleObj>
              </mc:Choice>
              <mc:Fallback>
                <p:oleObj name="Equation" r:id="rId8" imgW="914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906716"/>
                        <a:ext cx="25812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322587" y="455059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48173" y="510197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21631"/>
              </p:ext>
            </p:extLst>
          </p:nvPr>
        </p:nvGraphicFramePr>
        <p:xfrm>
          <a:off x="6397625" y="4441825"/>
          <a:ext cx="1752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4441825"/>
                        <a:ext cx="17526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5147075" y="4478326"/>
            <a:ext cx="488033" cy="3281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419872" y="461160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79725"/>
              </p:ext>
            </p:extLst>
          </p:nvPr>
        </p:nvGraphicFramePr>
        <p:xfrm>
          <a:off x="4106863" y="4379913"/>
          <a:ext cx="21082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2" imgW="825480" imgH="495000" progId="Equation.DSMT4">
                  <p:embed/>
                </p:oleObj>
              </mc:Choice>
              <mc:Fallback>
                <p:oleObj name="Equation" r:id="rId12" imgW="825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379913"/>
                        <a:ext cx="2108200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5574295" y="5101971"/>
            <a:ext cx="488033" cy="3281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7305585" y="5043835"/>
            <a:ext cx="488033" cy="3281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4 	Converting Area from English to Metric Uni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36815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plans for building a deck call for 28 square meters of deck boards. John has already bought 300 square feet. Does he have enough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014662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356992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John needs to convert 28 square meters to square feet to see how much wood is required.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393877" y="4335958"/>
          <a:ext cx="17541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685800" imgH="419040" progId="Equation.DSMT4">
                  <p:embed/>
                </p:oleObj>
              </mc:Choice>
              <mc:Fallback>
                <p:oleObj name="Equation" r:id="rId4" imgW="685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877" y="4335958"/>
                        <a:ext cx="175418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148064" y="4586262"/>
          <a:ext cx="19351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86262"/>
                        <a:ext cx="19351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866098" y="444154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557539" y="4962449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5661248"/>
            <a:ext cx="84352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300 ft</a:t>
            </a:r>
            <a:r>
              <a:rPr lang="en-US" baseline="30000" dirty="0" smtClean="0"/>
              <a:t>2</a:t>
            </a:r>
            <a:r>
              <a:rPr lang="en-US" dirty="0" smtClean="0"/>
              <a:t> that John bought is not quite enough.</a:t>
            </a:r>
            <a:endParaRPr 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80455"/>
              </p:ext>
            </p:extLst>
          </p:nvPr>
        </p:nvGraphicFramePr>
        <p:xfrm>
          <a:off x="2368365" y="4335958"/>
          <a:ext cx="107156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419040" imgH="419040" progId="Equation.DSMT4">
                  <p:embed/>
                </p:oleObj>
              </mc:Choice>
              <mc:Fallback>
                <p:oleObj name="Equation" r:id="rId8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65" y="4335958"/>
                        <a:ext cx="1071562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McGraw-Hill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76D6E0"/>
      </a:accent1>
      <a:accent2>
        <a:srgbClr val="FF0000"/>
      </a:accent2>
      <a:accent3>
        <a:srgbClr val="5F2987"/>
      </a:accent3>
      <a:accent4>
        <a:srgbClr val="B58677"/>
      </a:accent4>
      <a:accent5>
        <a:srgbClr val="918485"/>
      </a:accent5>
      <a:accent6>
        <a:srgbClr val="855D5D"/>
      </a:accent6>
      <a:hlink>
        <a:srgbClr val="0070C0"/>
      </a:hlink>
      <a:folHlink>
        <a:srgbClr val="F105F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17</TotalTime>
  <Words>1046</Words>
  <Application>Microsoft Office PowerPoint</Application>
  <PresentationFormat>On-screen Show (4:3)</PresentationFormat>
  <Paragraphs>122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ＭＳ Ｐゴシック</vt:lpstr>
      <vt:lpstr>Arial</vt:lpstr>
      <vt:lpstr>Calibri</vt:lpstr>
      <vt:lpstr>Cambria Math</vt:lpstr>
      <vt:lpstr>Courier New</vt:lpstr>
      <vt:lpstr>Office Theme</vt:lpstr>
      <vt:lpstr>Equation</vt:lpstr>
      <vt:lpstr>MathType 5.0 Equation</vt:lpstr>
      <vt:lpstr>Section 9.2</vt:lpstr>
      <vt:lpstr>Learning Objectives</vt:lpstr>
      <vt:lpstr>Conversions of Area</vt:lpstr>
      <vt:lpstr>English Conversions</vt:lpstr>
      <vt:lpstr>English &amp; Metric Equivalents</vt:lpstr>
      <vt:lpstr> EXAMPLE 1  Converting Square Inches to Square Feet</vt:lpstr>
      <vt:lpstr> EXAMPLE 2  Converting Acres to Square Miles</vt:lpstr>
      <vt:lpstr> EXAMPLE 3  Converting Square Yards to Acres</vt:lpstr>
      <vt:lpstr> EXAMPLE 4  Converting Area from English to Metric Units</vt:lpstr>
      <vt:lpstr> EXAMPLE 5  Converting Area from Metric to English Units</vt:lpstr>
      <vt:lpstr> EXAMPLE 6  Finding the Cost of Carpeting a Room</vt:lpstr>
      <vt:lpstr> EXAMPLE 6a  Converting km2 to hectare</vt:lpstr>
      <vt:lpstr>Conversions of Volume &amp; Capacity</vt:lpstr>
      <vt:lpstr>Units of Capacity &amp; Volume</vt:lpstr>
      <vt:lpstr> EXAMPLE 7  Converting Cubic Feet to Gallons</vt:lpstr>
      <vt:lpstr> EXAMPLE 8  Finding Weight of a Liquid</vt:lpstr>
      <vt:lpstr> EXAMPLE 9  Computing the Weight of Water in Bottles</vt:lpstr>
      <vt:lpstr> EXAMPLE 9  Computing the Weight of Water in Bottles</vt:lpstr>
      <vt:lpstr>Units of Capacity &amp; Volume</vt:lpstr>
      <vt:lpstr> EXAMPLE 10  Converting Metric Units of Volume</vt:lpstr>
      <vt:lpstr> EXAMPLE 10  Converting Metric Units of Volume</vt:lpstr>
      <vt:lpstr> EXAMPLE 11  Converting Liters to Gallons</vt:lpstr>
    </vt:vector>
  </TitlesOfParts>
  <Company>Indian River Presbyterian Chur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</dc:title>
  <dc:creator>Dustin Sterrett</dc:creator>
  <cp:lastModifiedBy>Next Step</cp:lastModifiedBy>
  <cp:revision>536</cp:revision>
  <dcterms:created xsi:type="dcterms:W3CDTF">2010-05-22T22:14:45Z</dcterms:created>
  <dcterms:modified xsi:type="dcterms:W3CDTF">2015-05-04T01:11:47Z</dcterms:modified>
</cp:coreProperties>
</file>